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519F1B" w14:textId="0424F3CF" w:rsidR="00152787" w:rsidRPr="00152787" w:rsidRDefault="00152787" w:rsidP="00152787">
      <w:pPr>
        <w:jc w:val="center"/>
        <w:rPr>
          <w:rFonts w:ascii="Arial" w:hAnsi="Arial" w:cs="Arial"/>
          <w:b/>
          <w:sz w:val="32"/>
          <w:szCs w:val="32"/>
        </w:rPr>
      </w:pPr>
      <w:r w:rsidRPr="00152787">
        <w:rPr>
          <w:rFonts w:ascii="Arial" w:hAnsi="Arial" w:cs="Arial"/>
          <w:b/>
          <w:noProof/>
          <w:sz w:val="32"/>
          <w:szCs w:val="32"/>
        </w:rPr>
        <w:drawing>
          <wp:anchor distT="0" distB="0" distL="114300" distR="114300" simplePos="0" relativeHeight="251659264" behindDoc="1" locked="0" layoutInCell="1" allowOverlap="1" wp14:anchorId="003B4C30" wp14:editId="7C9F380A">
            <wp:simplePos x="0" y="0"/>
            <wp:positionH relativeFrom="page">
              <wp:posOffset>6454140</wp:posOffset>
            </wp:positionH>
            <wp:positionV relativeFrom="paragraph">
              <wp:posOffset>-681355</wp:posOffset>
            </wp:positionV>
            <wp:extent cx="1165860" cy="1127760"/>
            <wp:effectExtent l="0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39" r="49918" b="11345"/>
                    <a:stretch/>
                  </pic:blipFill>
                  <pic:spPr bwMode="auto">
                    <a:xfrm>
                      <a:off x="0" y="0"/>
                      <a:ext cx="116586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53640926-AAD7-44d8-BBD7-CCE9431645EC}">
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2787">
        <w:rPr>
          <w:rFonts w:ascii="Arial" w:hAnsi="Arial" w:cs="Arial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81C9E55" wp14:editId="1902A3A5">
                <wp:simplePos x="0" y="0"/>
                <wp:positionH relativeFrom="column">
                  <wp:posOffset>30480</wp:posOffset>
                </wp:positionH>
                <wp:positionV relativeFrom="paragraph">
                  <wp:posOffset>362585</wp:posOffset>
                </wp:positionV>
                <wp:extent cx="6278880" cy="556260"/>
                <wp:effectExtent l="0" t="0" r="26670" b="152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78880" cy="556260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C5A9756" w14:textId="6F33F371" w:rsidR="00152787" w:rsidRDefault="00152787">
                            <w:r w:rsidRPr="00152787">
                              <w:rPr>
                                <w:rFonts w:ascii="Arial" w:hAnsi="Arial" w:cs="Arial"/>
                              </w:rPr>
                              <w:t>As part of a new transcript at our school, the counselors have decided to include an IQ score in addition to GPA.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Will knowing the GPA help to predict IQ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1C9E5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.4pt;margin-top:28.55pt;width:494.4pt;height:43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" fillcolor="white [3201]" strokecolor="black [3200]" strokeweight="2pt">
                <v:textbox>
                  <w:txbxContent>
                    <w:p w14:paraId="6C5A9756" w14:textId="6F33F371" w:rsidR="00152787" w:rsidRDefault="00152787">
                      <w:r w:rsidRPr="00152787">
                        <w:rPr>
                          <w:rFonts w:ascii="Arial" w:hAnsi="Arial" w:cs="Arial"/>
                        </w:rPr>
                        <w:t>As part of a new transcript at our school, the counselors have decided to include an IQ score in addition to GPA.</w:t>
                      </w:r>
                      <w:r>
                        <w:rPr>
                          <w:rFonts w:ascii="Arial" w:hAnsi="Arial" w:cs="Arial"/>
                        </w:rPr>
                        <w:t xml:space="preserve">  Will knowing the GPA help to predict IQ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17C0E" w:rsidRPr="00152787">
        <w:rPr>
          <w:rFonts w:ascii="Arial" w:hAnsi="Arial" w:cs="Arial"/>
          <w:b/>
          <w:sz w:val="32"/>
          <w:szCs w:val="32"/>
        </w:rPr>
        <w:t>Can You Guess My IQ?</w:t>
      </w:r>
    </w:p>
    <w:p w14:paraId="4B51BA08" w14:textId="19678839" w:rsidR="00152787" w:rsidRPr="00152787" w:rsidRDefault="00152787" w:rsidP="00B17C0E">
      <w:pPr>
        <w:rPr>
          <w:rFonts w:ascii="Arial" w:hAnsi="Arial" w:cs="Arial"/>
        </w:rPr>
      </w:pPr>
    </w:p>
    <w:p w14:paraId="27EF52E6" w14:textId="77777777" w:rsid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Five students requested that the counselors up</w:t>
      </w:r>
      <w:r w:rsidR="009E75D0" w:rsidRPr="00152787">
        <w:rPr>
          <w:rFonts w:ascii="Arial" w:hAnsi="Arial" w:cs="Arial"/>
        </w:rPr>
        <w:t xml:space="preserve">date their transcripts for them: Adam, Bernard, Christie, Deja, and </w:t>
      </w:r>
      <w:proofErr w:type="spellStart"/>
      <w:r w:rsidR="009E75D0" w:rsidRPr="00152787">
        <w:rPr>
          <w:rFonts w:ascii="Arial" w:hAnsi="Arial" w:cs="Arial"/>
        </w:rPr>
        <w:t>Eldin</w:t>
      </w:r>
      <w:proofErr w:type="spellEnd"/>
      <w:r w:rsidR="009E75D0" w:rsidRPr="00152787">
        <w:rPr>
          <w:rFonts w:ascii="Arial" w:hAnsi="Arial" w:cs="Arial"/>
        </w:rPr>
        <w:t>.</w:t>
      </w:r>
      <w:r w:rsidR="00152787">
        <w:rPr>
          <w:rFonts w:ascii="Arial" w:hAnsi="Arial" w:cs="Arial"/>
        </w:rPr>
        <w:t xml:space="preserve"> </w:t>
      </w:r>
      <w:r w:rsidRPr="00152787">
        <w:rPr>
          <w:rFonts w:ascii="Arial" w:hAnsi="Arial" w:cs="Arial"/>
        </w:rPr>
        <w:t xml:space="preserve">Their IQ scores are 110, 85, 120, 95, 105 but they have been all mixed up and the counselors don’t know which IQ score goes with which </w:t>
      </w:r>
      <w:r w:rsidR="009E75D0" w:rsidRPr="00152787">
        <w:rPr>
          <w:rFonts w:ascii="Arial" w:hAnsi="Arial" w:cs="Arial"/>
        </w:rPr>
        <w:t>student</w:t>
      </w:r>
      <w:r w:rsidRPr="00152787">
        <w:rPr>
          <w:rFonts w:ascii="Arial" w:hAnsi="Arial" w:cs="Arial"/>
        </w:rPr>
        <w:t xml:space="preserve">.  </w:t>
      </w:r>
    </w:p>
    <w:p w14:paraId="3711E267" w14:textId="77777777" w:rsidR="00152787" w:rsidRDefault="00152787" w:rsidP="00B17C0E">
      <w:pPr>
        <w:rPr>
          <w:rFonts w:ascii="Arial" w:hAnsi="Arial" w:cs="Arial"/>
        </w:rPr>
      </w:pPr>
    </w:p>
    <w:p w14:paraId="5645276B" w14:textId="34C47BE9" w:rsidR="00B17C0E" w:rsidRP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The guidance counselors are forced to </w:t>
      </w:r>
      <w:r w:rsidR="009E75D0" w:rsidRPr="00152787">
        <w:rPr>
          <w:rFonts w:ascii="Arial" w:hAnsi="Arial" w:cs="Arial"/>
        </w:rPr>
        <w:t>predict</w:t>
      </w:r>
      <w:r w:rsidRPr="00152787">
        <w:rPr>
          <w:rFonts w:ascii="Arial" w:hAnsi="Arial" w:cs="Arial"/>
        </w:rPr>
        <w:t xml:space="preserve"> the </w:t>
      </w:r>
      <w:r w:rsidR="009E75D0" w:rsidRPr="00152787">
        <w:rPr>
          <w:rFonts w:ascii="Arial" w:hAnsi="Arial" w:cs="Arial"/>
        </w:rPr>
        <w:t>IQ for each student.</w:t>
      </w:r>
      <w:r w:rsidR="00152787">
        <w:rPr>
          <w:rFonts w:ascii="Arial" w:hAnsi="Arial" w:cs="Arial"/>
        </w:rPr>
        <w:t xml:space="preserve"> </w:t>
      </w:r>
      <w:r w:rsidRPr="00152787">
        <w:rPr>
          <w:rFonts w:ascii="Arial" w:hAnsi="Arial" w:cs="Arial"/>
        </w:rPr>
        <w:t>Each counselor takes a different approach</w:t>
      </w:r>
      <w:r w:rsidR="00152787">
        <w:rPr>
          <w:rFonts w:ascii="Arial" w:hAnsi="Arial" w:cs="Arial"/>
        </w:rPr>
        <w:t>.</w:t>
      </w:r>
    </w:p>
    <w:p w14:paraId="2579008D" w14:textId="77777777" w:rsidR="00B17C0E" w:rsidRPr="00152787" w:rsidRDefault="00B17C0E" w:rsidP="00B17C0E">
      <w:pPr>
        <w:rPr>
          <w:rFonts w:ascii="Arial" w:hAnsi="Arial" w:cs="Arial"/>
        </w:rPr>
      </w:pPr>
    </w:p>
    <w:p w14:paraId="2E16F7FE" w14:textId="77777777" w:rsidR="00B17C0E" w:rsidRPr="00152787" w:rsidRDefault="00B17C0E" w:rsidP="00B17C0E">
      <w:pPr>
        <w:rPr>
          <w:rFonts w:ascii="Arial" w:hAnsi="Arial" w:cs="Arial"/>
          <w:b/>
          <w:u w:val="single"/>
        </w:rPr>
      </w:pPr>
      <w:r w:rsidRPr="00152787">
        <w:rPr>
          <w:rFonts w:ascii="Arial" w:hAnsi="Arial" w:cs="Arial"/>
          <w:b/>
          <w:u w:val="single"/>
        </w:rPr>
        <w:t>Counselor #1: The New Guy</w:t>
      </w:r>
    </w:p>
    <w:p w14:paraId="42348BC9" w14:textId="5A6C7465" w:rsidR="00B17C0E" w:rsidRP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The New Guy is so nervous about being wrong, so he wants to play it safe with his </w:t>
      </w:r>
      <w:r w:rsidR="009E75D0" w:rsidRPr="00152787">
        <w:rPr>
          <w:rFonts w:ascii="Arial" w:hAnsi="Arial" w:cs="Arial"/>
        </w:rPr>
        <w:t>predictions</w:t>
      </w:r>
      <w:r w:rsidRPr="00152787">
        <w:rPr>
          <w:rFonts w:ascii="Arial" w:hAnsi="Arial" w:cs="Arial"/>
        </w:rPr>
        <w:t xml:space="preserve"> and minimize his error.  He decides to find the average IQ and use it as his prediction for all five of the students:</w:t>
      </w:r>
    </w:p>
    <w:p w14:paraId="74E386EB" w14:textId="77777777" w:rsidR="00B17C0E" w:rsidRPr="00152787" w:rsidRDefault="00B17C0E" w:rsidP="00B17C0E">
      <w:pPr>
        <w:rPr>
          <w:rFonts w:ascii="Arial" w:hAnsi="Arial" w:cs="Arial"/>
        </w:rPr>
      </w:pPr>
    </w:p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4"/>
        <w:gridCol w:w="1300"/>
        <w:gridCol w:w="1300"/>
        <w:gridCol w:w="1300"/>
        <w:gridCol w:w="1300"/>
        <w:gridCol w:w="1300"/>
      </w:tblGrid>
      <w:tr w:rsidR="009E75D0" w:rsidRPr="00152787" w14:paraId="69097FD5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40DD4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75BDF1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049587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9E920C1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9A553F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Deja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C51026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proofErr w:type="spellStart"/>
            <w:r w:rsidRPr="00152787">
              <w:rPr>
                <w:rFonts w:ascii="Arial" w:eastAsia="Times New Roman" w:hAnsi="Arial" w:cs="Arial"/>
                <w:color w:val="000000"/>
              </w:rPr>
              <w:t>Eldin</w:t>
            </w:r>
            <w:proofErr w:type="spellEnd"/>
          </w:p>
        </w:tc>
      </w:tr>
      <w:tr w:rsidR="009E75D0" w:rsidRPr="00152787" w14:paraId="2F3C3EFB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C79FC4D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ED0DB5B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7C138B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067B0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AAE34F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9DF1BD9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</w:tbl>
    <w:p w14:paraId="0F264858" w14:textId="77777777" w:rsidR="00B17C0E" w:rsidRPr="00152787" w:rsidRDefault="00B17C0E" w:rsidP="00B17C0E">
      <w:pPr>
        <w:rPr>
          <w:rFonts w:ascii="Arial" w:hAnsi="Arial" w:cs="Arial"/>
        </w:rPr>
      </w:pPr>
    </w:p>
    <w:p w14:paraId="4AB22179" w14:textId="77777777" w:rsidR="00B17C0E" w:rsidRPr="00152787" w:rsidRDefault="00B17C0E" w:rsidP="00B17C0E">
      <w:pPr>
        <w:rPr>
          <w:rFonts w:ascii="Arial" w:hAnsi="Arial" w:cs="Arial"/>
        </w:rPr>
      </w:pPr>
    </w:p>
    <w:p w14:paraId="2EBB0011" w14:textId="77777777" w:rsidR="00B17C0E" w:rsidRPr="00152787" w:rsidRDefault="00B17C0E" w:rsidP="00B17C0E">
      <w:pPr>
        <w:rPr>
          <w:rFonts w:ascii="Arial" w:hAnsi="Arial" w:cs="Arial"/>
          <w:b/>
          <w:u w:val="single"/>
        </w:rPr>
      </w:pPr>
      <w:r w:rsidRPr="00152787">
        <w:rPr>
          <w:rFonts w:ascii="Arial" w:hAnsi="Arial" w:cs="Arial"/>
          <w:b/>
          <w:u w:val="single"/>
        </w:rPr>
        <w:t>Counselor #2: The Veteran</w:t>
      </w:r>
    </w:p>
    <w:p w14:paraId="37C21262" w14:textId="4468D8B7" w:rsidR="009E75D0" w:rsidRP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The Veteran noticed an equation written on the board in the AP Statistics room: </w:t>
      </w:r>
      <w:r w:rsidR="00F232AF" w:rsidRPr="00152787">
        <w:rPr>
          <w:rFonts w:ascii="Arial" w:hAnsi="Arial" w:cs="Arial"/>
          <w:noProof/>
          <w:position w:val="-10"/>
        </w:rPr>
        <w:object w:dxaOrig="1940" w:dyaOrig="320" w14:anchorId="0DF52D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6.7pt;height:15.5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61338999" r:id="rId10"/>
        </w:object>
      </w:r>
      <w:r w:rsidRPr="00152787">
        <w:rPr>
          <w:rFonts w:ascii="Arial" w:hAnsi="Arial" w:cs="Arial"/>
        </w:rPr>
        <w:t xml:space="preserve">.  </w:t>
      </w:r>
      <w:r w:rsidR="009E75D0" w:rsidRPr="00152787">
        <w:rPr>
          <w:rFonts w:ascii="Arial" w:hAnsi="Arial" w:cs="Arial"/>
        </w:rPr>
        <w:t>She realized that GPA can help her to make better predictions.  She looks up the GPA of each student:</w:t>
      </w:r>
    </w:p>
    <w:p w14:paraId="2CBCC217" w14:textId="77777777" w:rsidR="009E75D0" w:rsidRPr="00152787" w:rsidRDefault="009E75D0" w:rsidP="009E75D0">
      <w:pPr>
        <w:rPr>
          <w:rFonts w:ascii="Arial" w:hAnsi="Arial" w:cs="Arial"/>
        </w:rPr>
      </w:pPr>
    </w:p>
    <w:p w14:paraId="0840FAAA" w14:textId="70D26698" w:rsidR="009E75D0" w:rsidRPr="00152787" w:rsidRDefault="009E75D0" w:rsidP="009E75D0">
      <w:pPr>
        <w:rPr>
          <w:rFonts w:ascii="Arial" w:hAnsi="Arial" w:cs="Arial"/>
        </w:rPr>
      </w:pPr>
      <w:proofErr w:type="gramStart"/>
      <w:r w:rsidRPr="00152787">
        <w:rPr>
          <w:rFonts w:ascii="Arial" w:hAnsi="Arial" w:cs="Arial"/>
        </w:rPr>
        <w:t xml:space="preserve">Adam  </w:t>
      </w:r>
      <w:r w:rsidRPr="00152787">
        <w:rPr>
          <w:rFonts w:ascii="Arial" w:hAnsi="Arial" w:cs="Arial"/>
        </w:rPr>
        <w:tab/>
      </w:r>
      <w:proofErr w:type="gramEnd"/>
      <w:r w:rsidRPr="00152787">
        <w:rPr>
          <w:rFonts w:ascii="Arial" w:hAnsi="Arial" w:cs="Arial"/>
        </w:rPr>
        <w:t>GPA = 1.8</w:t>
      </w:r>
    </w:p>
    <w:p w14:paraId="3FDD048E" w14:textId="77777777" w:rsidR="009E75D0" w:rsidRPr="00152787" w:rsidRDefault="009E75D0" w:rsidP="009E75D0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Bernard </w:t>
      </w:r>
      <w:r w:rsidRPr="00152787">
        <w:rPr>
          <w:rFonts w:ascii="Arial" w:hAnsi="Arial" w:cs="Arial"/>
        </w:rPr>
        <w:tab/>
        <w:t xml:space="preserve">GPA = 2.4 </w:t>
      </w:r>
    </w:p>
    <w:p w14:paraId="1D04894A" w14:textId="77777777" w:rsidR="009E75D0" w:rsidRPr="00152787" w:rsidRDefault="009E75D0" w:rsidP="009E75D0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Christie </w:t>
      </w:r>
      <w:r w:rsidRPr="00152787">
        <w:rPr>
          <w:rFonts w:ascii="Arial" w:hAnsi="Arial" w:cs="Arial"/>
        </w:rPr>
        <w:tab/>
        <w:t>GPA = 2.9</w:t>
      </w:r>
    </w:p>
    <w:p w14:paraId="52139D38" w14:textId="77777777" w:rsidR="009E75D0" w:rsidRPr="00152787" w:rsidRDefault="009E75D0" w:rsidP="009E75D0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Deja </w:t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</w:rPr>
        <w:tab/>
        <w:t>GPA = 3.4</w:t>
      </w:r>
    </w:p>
    <w:p w14:paraId="5583562B" w14:textId="77777777" w:rsidR="009E75D0" w:rsidRPr="00152787" w:rsidRDefault="009E75D0" w:rsidP="009E75D0">
      <w:pPr>
        <w:rPr>
          <w:rFonts w:ascii="Arial" w:hAnsi="Arial" w:cs="Arial"/>
        </w:rPr>
      </w:pPr>
      <w:proofErr w:type="spellStart"/>
      <w:r w:rsidRPr="00152787">
        <w:rPr>
          <w:rFonts w:ascii="Arial" w:hAnsi="Arial" w:cs="Arial"/>
        </w:rPr>
        <w:t>Eldin</w:t>
      </w:r>
      <w:proofErr w:type="spellEnd"/>
      <w:r w:rsidRPr="00152787">
        <w:rPr>
          <w:rFonts w:ascii="Arial" w:hAnsi="Arial" w:cs="Arial"/>
        </w:rPr>
        <w:t xml:space="preserve"> </w:t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</w:rPr>
        <w:tab/>
        <w:t>GPA = 3.8</w:t>
      </w:r>
    </w:p>
    <w:p w14:paraId="2A8D8DE2" w14:textId="77777777" w:rsidR="009E75D0" w:rsidRPr="00152787" w:rsidRDefault="009E75D0" w:rsidP="00B17C0E">
      <w:pPr>
        <w:rPr>
          <w:rFonts w:ascii="Arial" w:hAnsi="Arial" w:cs="Arial"/>
        </w:rPr>
      </w:pPr>
    </w:p>
    <w:p w14:paraId="7532A070" w14:textId="0498EBD4" w:rsidR="00B17C0E" w:rsidRPr="00152787" w:rsidRDefault="009E75D0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Then she used</w:t>
      </w:r>
      <w:r w:rsidR="00B17C0E" w:rsidRPr="00152787">
        <w:rPr>
          <w:rFonts w:ascii="Arial" w:hAnsi="Arial" w:cs="Arial"/>
        </w:rPr>
        <w:t xml:space="preserve"> </w:t>
      </w:r>
      <w:r w:rsidRPr="00152787">
        <w:rPr>
          <w:rFonts w:ascii="Arial" w:hAnsi="Arial" w:cs="Arial"/>
        </w:rPr>
        <w:t>the</w:t>
      </w:r>
      <w:r w:rsidR="00B17C0E" w:rsidRPr="00152787">
        <w:rPr>
          <w:rFonts w:ascii="Arial" w:hAnsi="Arial" w:cs="Arial"/>
        </w:rPr>
        <w:t xml:space="preserve"> line of best fit to make her </w:t>
      </w:r>
      <w:r w:rsidRPr="00152787">
        <w:rPr>
          <w:rFonts w:ascii="Arial" w:hAnsi="Arial" w:cs="Arial"/>
        </w:rPr>
        <w:t>predictions</w:t>
      </w:r>
      <w:r w:rsidR="00B17C0E" w:rsidRPr="00152787">
        <w:rPr>
          <w:rFonts w:ascii="Arial" w:hAnsi="Arial" w:cs="Arial"/>
        </w:rPr>
        <w:t xml:space="preserve">. </w:t>
      </w:r>
      <w:r w:rsidRPr="00152787">
        <w:rPr>
          <w:rFonts w:ascii="Arial" w:hAnsi="Arial" w:cs="Arial"/>
        </w:rPr>
        <w:t xml:space="preserve">  </w:t>
      </w:r>
      <w:r w:rsidR="00F232AF" w:rsidRPr="00152787">
        <w:rPr>
          <w:rFonts w:ascii="Arial" w:hAnsi="Arial" w:cs="Arial"/>
          <w:noProof/>
          <w:position w:val="-10"/>
        </w:rPr>
        <w:object w:dxaOrig="1940" w:dyaOrig="320" w14:anchorId="7C167524">
          <v:shape id="_x0000_i1025" type="#_x0000_t75" alt="" style="width:96.7pt;height:15.5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61339000" r:id="rId11"/>
        </w:object>
      </w:r>
    </w:p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4"/>
        <w:gridCol w:w="1300"/>
        <w:gridCol w:w="1300"/>
        <w:gridCol w:w="1300"/>
        <w:gridCol w:w="1300"/>
        <w:gridCol w:w="1300"/>
      </w:tblGrid>
      <w:tr w:rsidR="009E75D0" w:rsidRPr="00152787" w14:paraId="65C7E483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20BBA3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6F39EBC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1D421B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7DCBF1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05B6FE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Deja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49EAF8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proofErr w:type="spellStart"/>
            <w:r w:rsidRPr="00152787">
              <w:rPr>
                <w:rFonts w:ascii="Arial" w:eastAsia="Times New Roman" w:hAnsi="Arial" w:cs="Arial"/>
                <w:color w:val="000000"/>
              </w:rPr>
              <w:t>Eldin</w:t>
            </w:r>
            <w:proofErr w:type="spellEnd"/>
          </w:p>
        </w:tc>
      </w:tr>
      <w:tr w:rsidR="009E75D0" w:rsidRPr="00152787" w14:paraId="54A49132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966D2D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GP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5E72D4A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C156D5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42D193F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12E6712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4E792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8</w:t>
            </w:r>
          </w:p>
        </w:tc>
      </w:tr>
      <w:tr w:rsidR="009E75D0" w:rsidRPr="00152787" w14:paraId="273BC92A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8631E1B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D86BDB7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28C90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B5108D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548A020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E33E096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</w:tbl>
    <w:p w14:paraId="7FC93672" w14:textId="77777777" w:rsidR="00B17C0E" w:rsidRPr="00152787" w:rsidRDefault="00B17C0E" w:rsidP="00B17C0E">
      <w:pPr>
        <w:rPr>
          <w:rFonts w:ascii="Arial" w:hAnsi="Arial" w:cs="Arial"/>
        </w:rPr>
      </w:pPr>
    </w:p>
    <w:p w14:paraId="70BF93E6" w14:textId="77777777" w:rsidR="009E75D0" w:rsidRPr="00152787" w:rsidRDefault="009E75D0" w:rsidP="00B17C0E">
      <w:pPr>
        <w:rPr>
          <w:rFonts w:ascii="Arial" w:hAnsi="Arial" w:cs="Arial"/>
          <w:b/>
        </w:rPr>
      </w:pPr>
    </w:p>
    <w:p w14:paraId="653AA36E" w14:textId="77777777" w:rsidR="00B17C0E" w:rsidRPr="00152787" w:rsidRDefault="00B17C0E" w:rsidP="00B17C0E">
      <w:pPr>
        <w:rPr>
          <w:rFonts w:ascii="Arial" w:hAnsi="Arial" w:cs="Arial"/>
          <w:b/>
        </w:rPr>
      </w:pPr>
      <w:r w:rsidRPr="00152787">
        <w:rPr>
          <w:rFonts w:ascii="Arial" w:hAnsi="Arial" w:cs="Arial"/>
          <w:b/>
        </w:rPr>
        <w:t>Counselor #3: The Truth Seeker</w:t>
      </w:r>
    </w:p>
    <w:p w14:paraId="159CA215" w14:textId="77777777" w:rsidR="00B17C0E" w:rsidRP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Guidance counselor #3 pulled the five students out of class and found the truth.</w:t>
      </w:r>
    </w:p>
    <w:p w14:paraId="799BE054" w14:textId="77777777" w:rsidR="009E75D0" w:rsidRPr="00152787" w:rsidRDefault="009E75D0" w:rsidP="00B17C0E">
      <w:pPr>
        <w:rPr>
          <w:rFonts w:ascii="Arial" w:hAnsi="Arial" w:cs="Arial"/>
        </w:rPr>
      </w:pPr>
    </w:p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</w:tblGrid>
      <w:tr w:rsidR="009E75D0" w:rsidRPr="00152787" w14:paraId="32DE7479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4B1B283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019F9AD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8C0A28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6E9619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F80FE0C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Deja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29ED857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proofErr w:type="spellStart"/>
            <w:r w:rsidRPr="00152787">
              <w:rPr>
                <w:rFonts w:ascii="Arial" w:eastAsia="Times New Roman" w:hAnsi="Arial" w:cs="Arial"/>
                <w:color w:val="000000"/>
              </w:rPr>
              <w:t>Eldin</w:t>
            </w:r>
            <w:proofErr w:type="spellEnd"/>
          </w:p>
        </w:tc>
      </w:tr>
      <w:tr w:rsidR="009E75D0" w:rsidRPr="00152787" w14:paraId="0DD97814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270AE5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GP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D9AADD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7CB88E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C0D204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45A04B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D2349F8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8</w:t>
            </w:r>
          </w:p>
        </w:tc>
      </w:tr>
      <w:tr w:rsidR="009E75D0" w:rsidRPr="00152787" w14:paraId="63C32E50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AE0479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9277221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95222A5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07F8CC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E07052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041B4D5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20</w:t>
            </w:r>
          </w:p>
        </w:tc>
      </w:tr>
    </w:tbl>
    <w:p w14:paraId="101C28CB" w14:textId="77777777" w:rsidR="00B17C0E" w:rsidRPr="00152787" w:rsidRDefault="00B17C0E" w:rsidP="00B17C0E">
      <w:pPr>
        <w:rPr>
          <w:rFonts w:ascii="Arial" w:hAnsi="Arial" w:cs="Arial"/>
          <w:b/>
        </w:rPr>
      </w:pPr>
      <w:r w:rsidRPr="00152787">
        <w:rPr>
          <w:rFonts w:ascii="Arial" w:hAnsi="Arial" w:cs="Arial"/>
          <w:b/>
        </w:rPr>
        <w:lastRenderedPageBreak/>
        <w:t>Who made the better predictions?</w:t>
      </w:r>
    </w:p>
    <w:p w14:paraId="2355B29D" w14:textId="77777777" w:rsidR="00B17C0E" w:rsidRPr="00152787" w:rsidRDefault="00B17C0E" w:rsidP="00B17C0E">
      <w:pPr>
        <w:rPr>
          <w:rFonts w:ascii="Arial" w:hAnsi="Arial" w:cs="Arial"/>
        </w:rPr>
      </w:pPr>
    </w:p>
    <w:p w14:paraId="29B1F3B9" w14:textId="268F4D52" w:rsidR="00B17C0E" w:rsidRP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Now let’s see which counselor made better </w:t>
      </w:r>
      <w:r w:rsidR="009E75D0" w:rsidRPr="00152787">
        <w:rPr>
          <w:rFonts w:ascii="Arial" w:hAnsi="Arial" w:cs="Arial"/>
        </w:rPr>
        <w:t>predictions</w:t>
      </w:r>
      <w:r w:rsidRPr="00152787">
        <w:rPr>
          <w:rFonts w:ascii="Arial" w:hAnsi="Arial" w:cs="Arial"/>
        </w:rPr>
        <w:t>:</w:t>
      </w:r>
    </w:p>
    <w:p w14:paraId="2ADFCD03" w14:textId="77777777" w:rsidR="00B17C0E" w:rsidRPr="00152787" w:rsidRDefault="00B17C0E" w:rsidP="00B17C0E">
      <w:pPr>
        <w:rPr>
          <w:rFonts w:ascii="Arial" w:hAnsi="Arial" w:cs="Arial"/>
        </w:rPr>
      </w:pPr>
    </w:p>
    <w:p w14:paraId="66C8A688" w14:textId="305FC5FE" w:rsidR="00B17C0E" w:rsidRPr="00152787" w:rsidRDefault="00B17C0E" w:rsidP="00B17C0E">
      <w:pPr>
        <w:rPr>
          <w:rFonts w:ascii="Arial" w:hAnsi="Arial" w:cs="Arial"/>
          <w:b/>
        </w:rPr>
      </w:pPr>
      <w:r w:rsidRPr="00152787">
        <w:rPr>
          <w:rFonts w:ascii="Arial" w:hAnsi="Arial" w:cs="Arial"/>
          <w:b/>
        </w:rPr>
        <w:t xml:space="preserve">Counselor #1: The New Guy (used the mean IQ for every </w:t>
      </w:r>
      <w:r w:rsidR="009E75D0" w:rsidRPr="00152787">
        <w:rPr>
          <w:rFonts w:ascii="Arial" w:hAnsi="Arial" w:cs="Arial"/>
          <w:b/>
        </w:rPr>
        <w:t>prediction</w:t>
      </w:r>
      <w:r w:rsidRPr="00152787">
        <w:rPr>
          <w:rFonts w:ascii="Arial" w:hAnsi="Arial" w:cs="Arial"/>
          <w:b/>
        </w:rPr>
        <w:t>)</w:t>
      </w:r>
    </w:p>
    <w:tbl>
      <w:tblPr>
        <w:tblW w:w="89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85"/>
        <w:gridCol w:w="1300"/>
        <w:gridCol w:w="1300"/>
        <w:gridCol w:w="1300"/>
        <w:gridCol w:w="1300"/>
        <w:gridCol w:w="1300"/>
      </w:tblGrid>
      <w:tr w:rsidR="009E75D0" w:rsidRPr="00152787" w14:paraId="77D7B517" w14:textId="77777777" w:rsidTr="009E75D0">
        <w:trPr>
          <w:trHeight w:val="300"/>
        </w:trPr>
        <w:tc>
          <w:tcPr>
            <w:tcW w:w="2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AA9A352" w14:textId="09D90DCE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8EB5A8E" w14:textId="1DF6553D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7FDC44B" w14:textId="7F6A0866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602864" w14:textId="711C4591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CFA788A" w14:textId="44DC4752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Deja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EF3BD8" w14:textId="56E61E88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proofErr w:type="spellStart"/>
            <w:r w:rsidRPr="00152787">
              <w:rPr>
                <w:rFonts w:ascii="Arial" w:eastAsia="Times New Roman" w:hAnsi="Arial" w:cs="Arial"/>
                <w:color w:val="000000"/>
              </w:rPr>
              <w:t>Eldin</w:t>
            </w:r>
            <w:proofErr w:type="spellEnd"/>
          </w:p>
        </w:tc>
      </w:tr>
      <w:tr w:rsidR="009E75D0" w:rsidRPr="00152787" w14:paraId="0DD3178E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4B3B94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63958EF" w14:textId="77777777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1159D32" w14:textId="77777777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53C4EDF" w14:textId="77777777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AA9456" w14:textId="77777777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C095A1D" w14:textId="77777777" w:rsidR="009E75D0" w:rsidRPr="00152787" w:rsidRDefault="009E75D0" w:rsidP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20</w:t>
            </w:r>
          </w:p>
        </w:tc>
      </w:tr>
      <w:tr w:rsidR="009E75D0" w:rsidRPr="00152787" w14:paraId="66F412CE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3B505D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86FF50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FD7FE5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205A3F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532E580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9B2554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  <w:tr w:rsidR="009E75D0" w:rsidRPr="00152787" w14:paraId="51C7A07A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825C73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Error (Actual - Predicted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218C07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205EA18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F276CE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C49FBE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310CE0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  <w:tr w:rsidR="009E75D0" w:rsidRPr="00152787" w14:paraId="5566F899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643D83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quared error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A98C40D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A5EB22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3A4AF8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5B0135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64A247F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  <w:tr w:rsidR="009E75D0" w:rsidRPr="00152787" w14:paraId="6B6F2538" w14:textId="77777777" w:rsidTr="009E75D0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5BE4F7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6BBA56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9D85094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9827B7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386B2E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747312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  <w:tr w:rsidR="009E75D0" w:rsidRPr="00152787" w14:paraId="0DA92C67" w14:textId="77777777" w:rsidTr="009E75D0">
        <w:trPr>
          <w:trHeight w:val="300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F3D194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um of the squared errors: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1BBDFED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F8A53AD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B8DFC0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76CA2AA" w14:textId="77777777" w:rsidR="009E75D0" w:rsidRPr="00152787" w:rsidRDefault="009E75D0" w:rsidP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</w:tbl>
    <w:p w14:paraId="1413B0C1" w14:textId="77777777" w:rsidR="00B17C0E" w:rsidRPr="00152787" w:rsidRDefault="00B17C0E" w:rsidP="00B17C0E">
      <w:pPr>
        <w:rPr>
          <w:rFonts w:ascii="Arial" w:hAnsi="Arial" w:cs="Arial"/>
        </w:rPr>
      </w:pPr>
    </w:p>
    <w:p w14:paraId="5270A458" w14:textId="365C144B" w:rsidR="00B17C0E" w:rsidRPr="00152787" w:rsidRDefault="00B17C0E" w:rsidP="00B17C0E">
      <w:pPr>
        <w:rPr>
          <w:rFonts w:ascii="Arial" w:hAnsi="Arial" w:cs="Arial"/>
          <w:b/>
        </w:rPr>
      </w:pPr>
      <w:r w:rsidRPr="00152787">
        <w:rPr>
          <w:rFonts w:ascii="Arial" w:hAnsi="Arial" w:cs="Arial"/>
          <w:b/>
        </w:rPr>
        <w:t xml:space="preserve">Counselor #2: The Veteran (used the line of best fit for every </w:t>
      </w:r>
      <w:r w:rsidR="009E75D0" w:rsidRPr="00152787">
        <w:rPr>
          <w:rFonts w:ascii="Arial" w:hAnsi="Arial" w:cs="Arial"/>
          <w:b/>
        </w:rPr>
        <w:t>prediction</w:t>
      </w:r>
      <w:r w:rsidRPr="00152787">
        <w:rPr>
          <w:rFonts w:ascii="Arial" w:hAnsi="Arial" w:cs="Arial"/>
          <w:b/>
        </w:rPr>
        <w:t>)</w:t>
      </w:r>
    </w:p>
    <w:tbl>
      <w:tblPr>
        <w:tblW w:w="78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85"/>
        <w:gridCol w:w="1300"/>
        <w:gridCol w:w="1300"/>
        <w:gridCol w:w="1300"/>
        <w:gridCol w:w="1300"/>
        <w:gridCol w:w="1300"/>
      </w:tblGrid>
      <w:tr w:rsidR="009E75D0" w:rsidRPr="00152787" w14:paraId="12C7A1EC" w14:textId="77777777" w:rsidTr="009E75D0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B819B2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tudent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629FC36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dam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BD83AD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Bernard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8715871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Christie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5AC3A9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Deja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81117B8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proofErr w:type="spellStart"/>
            <w:r w:rsidRPr="00152787">
              <w:rPr>
                <w:rFonts w:ascii="Arial" w:eastAsia="Times New Roman" w:hAnsi="Arial" w:cs="Arial"/>
                <w:color w:val="000000"/>
              </w:rPr>
              <w:t>Eldin</w:t>
            </w:r>
            <w:proofErr w:type="spellEnd"/>
          </w:p>
        </w:tc>
      </w:tr>
      <w:tr w:rsidR="009E75D0" w:rsidRPr="00152787" w14:paraId="229BDE43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9B976E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GPA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0D0F61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.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313F3D4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F7DBB97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5929D2C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A46AA4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8</w:t>
            </w:r>
          </w:p>
        </w:tc>
      </w:tr>
      <w:tr w:rsidR="009E75D0" w:rsidRPr="00152787" w14:paraId="031726CC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0AA6B2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4DDCDED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C31C242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BF62A8D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DCB557E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C9B7653" w14:textId="77777777" w:rsidR="009E75D0" w:rsidRPr="00152787" w:rsidRDefault="009E75D0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20</w:t>
            </w:r>
          </w:p>
        </w:tc>
      </w:tr>
      <w:tr w:rsidR="009E75D0" w:rsidRPr="00152787" w14:paraId="2F154EC1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A380F04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Predicted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3A4DB0E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6748752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782975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FDB5116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BC27BD4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  <w:tr w:rsidR="009E75D0" w:rsidRPr="00152787" w14:paraId="3D38AA57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F7B1AAD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Error (Actual - Predicted)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BB5384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D7F9B4F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37613EC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3E6FFB5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FEC745B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  <w:tr w:rsidR="009E75D0" w:rsidRPr="00152787" w14:paraId="13F37696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1EB98EF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quared error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656CDB0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B1D89A4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73634F7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59AC026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CCA322C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</w:tr>
      <w:tr w:rsidR="009E75D0" w:rsidRPr="00152787" w14:paraId="01A02FB8" w14:textId="77777777" w:rsidTr="009E75D0">
        <w:trPr>
          <w:trHeight w:val="32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E191F98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DE18E2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76D69F1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864C92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3446FF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9462D4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  <w:tr w:rsidR="009E75D0" w:rsidRPr="00152787" w14:paraId="67C28237" w14:textId="77777777" w:rsidTr="009E75D0">
        <w:trPr>
          <w:trHeight w:val="320"/>
        </w:trPr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9534B01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Sum of the squared errors: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B71692B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DC42C2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F9BF6D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C31A639" w14:textId="77777777" w:rsidR="009E75D0" w:rsidRPr="00152787" w:rsidRDefault="009E75D0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</w:tbl>
    <w:p w14:paraId="07313BCE" w14:textId="77777777" w:rsidR="009E75D0" w:rsidRPr="00152787" w:rsidRDefault="009E75D0" w:rsidP="00B17C0E">
      <w:pPr>
        <w:rPr>
          <w:rFonts w:ascii="Arial" w:hAnsi="Arial" w:cs="Arial"/>
        </w:rPr>
      </w:pPr>
    </w:p>
    <w:p w14:paraId="07A4D5AC" w14:textId="77777777" w:rsidR="00B17C0E" w:rsidRPr="00152787" w:rsidRDefault="00B17C0E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Who did better?  Why?</w:t>
      </w:r>
    </w:p>
    <w:p w14:paraId="59A5D005" w14:textId="77777777" w:rsidR="00B17C0E" w:rsidRPr="00152787" w:rsidRDefault="00B17C0E" w:rsidP="00B17C0E">
      <w:pPr>
        <w:rPr>
          <w:rFonts w:ascii="Arial" w:hAnsi="Arial" w:cs="Arial"/>
        </w:rPr>
      </w:pPr>
    </w:p>
    <w:p w14:paraId="48B6F4CD" w14:textId="77777777" w:rsidR="00B17C0E" w:rsidRPr="00152787" w:rsidRDefault="00B17C0E" w:rsidP="00B17C0E">
      <w:pPr>
        <w:rPr>
          <w:rFonts w:ascii="Arial" w:hAnsi="Arial" w:cs="Arial"/>
        </w:rPr>
      </w:pPr>
    </w:p>
    <w:p w14:paraId="33F478D1" w14:textId="67527896" w:rsidR="009E75D0" w:rsidRPr="00152787" w:rsidRDefault="009E75D0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 xml:space="preserve">Counselor #1 sum </w:t>
      </w:r>
      <w:r w:rsidR="00133148" w:rsidRPr="00152787">
        <w:rPr>
          <w:rFonts w:ascii="Arial" w:hAnsi="Arial" w:cs="Arial"/>
        </w:rPr>
        <w:t xml:space="preserve">of </w:t>
      </w:r>
      <w:r w:rsidRPr="00152787">
        <w:rPr>
          <w:rFonts w:ascii="Arial" w:hAnsi="Arial" w:cs="Arial"/>
        </w:rPr>
        <w:t>squared error</w:t>
      </w:r>
      <w:r w:rsidR="00152787">
        <w:rPr>
          <w:rFonts w:ascii="Arial" w:hAnsi="Arial" w:cs="Arial"/>
        </w:rPr>
        <w:t xml:space="preserve">s:  ______ </w:t>
      </w:r>
      <w:r w:rsidR="00133148" w:rsidRPr="00152787">
        <w:rPr>
          <w:rFonts w:ascii="Arial" w:hAnsi="Arial" w:cs="Arial"/>
        </w:rPr>
        <w:t xml:space="preserve">Counselor #2 sum of </w:t>
      </w:r>
      <w:r w:rsidRPr="00152787">
        <w:rPr>
          <w:rFonts w:ascii="Arial" w:hAnsi="Arial" w:cs="Arial"/>
        </w:rPr>
        <w:t>squared errors:</w:t>
      </w:r>
      <w:r w:rsidR="00133148" w:rsidRPr="00152787">
        <w:rPr>
          <w:rFonts w:ascii="Arial" w:hAnsi="Arial" w:cs="Arial"/>
        </w:rPr>
        <w:t xml:space="preserve">  </w:t>
      </w:r>
      <w:r w:rsidR="00152787">
        <w:rPr>
          <w:rFonts w:ascii="Arial" w:hAnsi="Arial" w:cs="Arial"/>
        </w:rPr>
        <w:t>_______</w:t>
      </w:r>
    </w:p>
    <w:p w14:paraId="2DDA37D0" w14:textId="77777777" w:rsidR="00B17C0E" w:rsidRPr="00152787" w:rsidRDefault="00B17C0E" w:rsidP="00B17C0E">
      <w:pPr>
        <w:rPr>
          <w:rFonts w:ascii="Arial" w:hAnsi="Arial" w:cs="Arial"/>
        </w:rPr>
      </w:pPr>
    </w:p>
    <w:p w14:paraId="279BEA26" w14:textId="5E98EB7F" w:rsidR="00B17C0E" w:rsidRPr="00152787" w:rsidRDefault="009E75D0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Calculate the</w:t>
      </w:r>
      <w:r w:rsidR="00B17C0E" w:rsidRPr="00152787">
        <w:rPr>
          <w:rFonts w:ascii="Arial" w:hAnsi="Arial" w:cs="Arial"/>
        </w:rPr>
        <w:t xml:space="preserve"> </w:t>
      </w:r>
      <w:r w:rsidR="00B17C0E" w:rsidRPr="00152787">
        <w:rPr>
          <w:rFonts w:ascii="Arial" w:hAnsi="Arial" w:cs="Arial"/>
          <w:b/>
        </w:rPr>
        <w:t xml:space="preserve">percentage </w:t>
      </w:r>
      <w:r w:rsidRPr="00152787">
        <w:rPr>
          <w:rFonts w:ascii="Arial" w:hAnsi="Arial" w:cs="Arial"/>
          <w:b/>
        </w:rPr>
        <w:t>improvement</w:t>
      </w:r>
      <w:r w:rsidRPr="00152787">
        <w:rPr>
          <w:rFonts w:ascii="Arial" w:hAnsi="Arial" w:cs="Arial"/>
        </w:rPr>
        <w:t xml:space="preserve"> </w:t>
      </w:r>
      <w:r w:rsidR="00B17C0E" w:rsidRPr="00152787">
        <w:rPr>
          <w:rFonts w:ascii="Arial" w:hAnsi="Arial" w:cs="Arial"/>
        </w:rPr>
        <w:t xml:space="preserve">of the </w:t>
      </w:r>
      <w:r w:rsidR="00133148" w:rsidRPr="00152787">
        <w:rPr>
          <w:rFonts w:ascii="Arial" w:hAnsi="Arial" w:cs="Arial"/>
        </w:rPr>
        <w:t xml:space="preserve">sum of </w:t>
      </w:r>
      <w:r w:rsidRPr="00152787">
        <w:rPr>
          <w:rFonts w:ascii="Arial" w:hAnsi="Arial" w:cs="Arial"/>
        </w:rPr>
        <w:t xml:space="preserve">squared </w:t>
      </w:r>
      <w:r w:rsidR="00B17C0E" w:rsidRPr="00152787">
        <w:rPr>
          <w:rFonts w:ascii="Arial" w:hAnsi="Arial" w:cs="Arial"/>
        </w:rPr>
        <w:t xml:space="preserve">errors </w:t>
      </w:r>
      <w:r w:rsidRPr="00152787">
        <w:rPr>
          <w:rFonts w:ascii="Arial" w:hAnsi="Arial" w:cs="Arial"/>
        </w:rPr>
        <w:t>from</w:t>
      </w:r>
      <w:r w:rsidR="00B17C0E" w:rsidRPr="00152787">
        <w:rPr>
          <w:rFonts w:ascii="Arial" w:hAnsi="Arial" w:cs="Arial"/>
        </w:rPr>
        <w:t xml:space="preserve"> Guidance Counselor #1 </w:t>
      </w:r>
      <w:r w:rsidRPr="00152787">
        <w:rPr>
          <w:rFonts w:ascii="Arial" w:hAnsi="Arial" w:cs="Arial"/>
        </w:rPr>
        <w:t>to Guidance Counselor #2.</w:t>
      </w:r>
    </w:p>
    <w:p w14:paraId="23728780" w14:textId="77777777" w:rsidR="00B17C0E" w:rsidRPr="00152787" w:rsidRDefault="00B17C0E" w:rsidP="00B17C0E">
      <w:pPr>
        <w:rPr>
          <w:rFonts w:ascii="Arial" w:hAnsi="Arial" w:cs="Arial"/>
        </w:rPr>
      </w:pPr>
    </w:p>
    <w:p w14:paraId="7BC50F37" w14:textId="77777777" w:rsidR="00B17C0E" w:rsidRPr="00152787" w:rsidRDefault="00B17C0E" w:rsidP="00B17C0E">
      <w:pPr>
        <w:rPr>
          <w:rFonts w:ascii="Arial" w:hAnsi="Arial" w:cs="Arial"/>
        </w:rPr>
      </w:pPr>
    </w:p>
    <w:p w14:paraId="07753906" w14:textId="77777777" w:rsidR="00B17C0E" w:rsidRPr="00152787" w:rsidRDefault="00B17C0E" w:rsidP="00B17C0E">
      <w:pPr>
        <w:rPr>
          <w:rFonts w:ascii="Arial" w:hAnsi="Arial" w:cs="Arial"/>
        </w:rPr>
      </w:pPr>
    </w:p>
    <w:p w14:paraId="7C6E1793" w14:textId="3F5A812E" w:rsidR="00BF089C" w:rsidRPr="00152787" w:rsidRDefault="00BF089C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We also could find each counselor’s typical error.  Use algebra to turn the sum of the squared errors into the “average” error for Guidance Counselor #2.</w:t>
      </w:r>
    </w:p>
    <w:p w14:paraId="035A5D4D" w14:textId="77777777" w:rsidR="00BF089C" w:rsidRPr="00152787" w:rsidRDefault="00BF089C" w:rsidP="00B17C0E">
      <w:pPr>
        <w:rPr>
          <w:rFonts w:ascii="Arial" w:hAnsi="Arial" w:cs="Arial"/>
        </w:rPr>
      </w:pPr>
    </w:p>
    <w:p w14:paraId="497925B9" w14:textId="77777777" w:rsidR="00BF089C" w:rsidRPr="00152787" w:rsidRDefault="00BF089C" w:rsidP="00B17C0E">
      <w:pPr>
        <w:rPr>
          <w:rFonts w:ascii="Arial" w:hAnsi="Arial" w:cs="Arial"/>
        </w:rPr>
      </w:pPr>
    </w:p>
    <w:p w14:paraId="37193E79" w14:textId="77777777" w:rsidR="00B17C0E" w:rsidRPr="00152787" w:rsidRDefault="00B17C0E" w:rsidP="00B17C0E">
      <w:pPr>
        <w:rPr>
          <w:rFonts w:ascii="Arial" w:hAnsi="Arial" w:cs="Arial"/>
        </w:rPr>
      </w:pPr>
    </w:p>
    <w:p w14:paraId="5E7E70A3" w14:textId="3C6BA8C9" w:rsidR="00B17C0E" w:rsidRPr="00152787" w:rsidRDefault="009E75D0" w:rsidP="00B17C0E">
      <w:pPr>
        <w:rPr>
          <w:rFonts w:ascii="Arial" w:hAnsi="Arial" w:cs="Arial"/>
        </w:rPr>
      </w:pPr>
      <w:r w:rsidRPr="00152787">
        <w:rPr>
          <w:rFonts w:ascii="Arial" w:hAnsi="Arial" w:cs="Arial"/>
        </w:rPr>
        <w:t>F</w:t>
      </w:r>
      <w:r w:rsidR="00B17C0E" w:rsidRPr="00152787">
        <w:rPr>
          <w:rFonts w:ascii="Arial" w:hAnsi="Arial" w:cs="Arial"/>
        </w:rPr>
        <w:t xml:space="preserve">ind the </w:t>
      </w:r>
      <w:r w:rsidR="00BF089C" w:rsidRPr="00152787">
        <w:rPr>
          <w:rFonts w:ascii="Arial" w:hAnsi="Arial" w:cs="Arial"/>
        </w:rPr>
        <w:t>correlation (</w:t>
      </w:r>
      <w:r w:rsidR="00BF089C" w:rsidRPr="00152787">
        <w:rPr>
          <w:rFonts w:ascii="Arial" w:hAnsi="Arial" w:cs="Arial"/>
          <w:i/>
        </w:rPr>
        <w:t>r</w:t>
      </w:r>
      <w:r w:rsidR="00BF089C" w:rsidRPr="00152787">
        <w:rPr>
          <w:rFonts w:ascii="Arial" w:hAnsi="Arial" w:cs="Arial"/>
        </w:rPr>
        <w:t>),</w:t>
      </w:r>
      <w:r w:rsidRPr="00152787">
        <w:rPr>
          <w:rFonts w:ascii="Arial" w:hAnsi="Arial" w:cs="Arial"/>
        </w:rPr>
        <w:t xml:space="preserve"> the coefficient of determination (</w:t>
      </w:r>
      <w:r w:rsidR="00B17C0E" w:rsidRPr="00152787">
        <w:rPr>
          <w:rFonts w:ascii="Arial" w:hAnsi="Arial" w:cs="Arial"/>
          <w:i/>
        </w:rPr>
        <w:t>r</w:t>
      </w:r>
      <w:r w:rsidR="00B17C0E" w:rsidRPr="00152787">
        <w:rPr>
          <w:rFonts w:ascii="Arial" w:hAnsi="Arial" w:cs="Arial"/>
          <w:vertAlign w:val="superscript"/>
        </w:rPr>
        <w:t>2</w:t>
      </w:r>
      <w:r w:rsidRPr="00152787">
        <w:rPr>
          <w:rFonts w:ascii="Arial" w:hAnsi="Arial" w:cs="Arial"/>
        </w:rPr>
        <w:t>)</w:t>
      </w:r>
      <w:r w:rsidR="00BF089C" w:rsidRPr="00152787">
        <w:rPr>
          <w:rFonts w:ascii="Arial" w:hAnsi="Arial" w:cs="Arial"/>
        </w:rPr>
        <w:t xml:space="preserve"> and the standard deviation of the residuals (</w:t>
      </w:r>
      <w:r w:rsidR="00BF089C" w:rsidRPr="00152787">
        <w:rPr>
          <w:rFonts w:ascii="Arial" w:hAnsi="Arial" w:cs="Arial"/>
          <w:i/>
        </w:rPr>
        <w:t>s</w:t>
      </w:r>
      <w:r w:rsidR="00BF089C" w:rsidRPr="00152787">
        <w:rPr>
          <w:rFonts w:ascii="Arial" w:hAnsi="Arial" w:cs="Arial"/>
        </w:rPr>
        <w:t>)</w:t>
      </w:r>
      <w:r w:rsidR="00B17C0E" w:rsidRPr="00152787">
        <w:rPr>
          <w:rFonts w:ascii="Arial" w:hAnsi="Arial" w:cs="Arial"/>
        </w:rPr>
        <w:t xml:space="preserve"> for the </w:t>
      </w:r>
      <w:r w:rsidRPr="00152787">
        <w:rPr>
          <w:rFonts w:ascii="Arial" w:hAnsi="Arial" w:cs="Arial"/>
        </w:rPr>
        <w:t xml:space="preserve">data using the calculator.   </w:t>
      </w:r>
      <w:r w:rsidRPr="00152787">
        <w:rPr>
          <w:rFonts w:ascii="Arial" w:hAnsi="Arial" w:cs="Arial"/>
        </w:rPr>
        <w:tab/>
      </w:r>
    </w:p>
    <w:tbl>
      <w:tblPr>
        <w:tblW w:w="91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1300"/>
      </w:tblGrid>
      <w:tr w:rsidR="00BF089C" w:rsidRPr="00152787" w14:paraId="1077F266" w14:textId="77777777" w:rsidTr="00BF089C">
        <w:trPr>
          <w:trHeight w:val="320"/>
        </w:trPr>
        <w:tc>
          <w:tcPr>
            <w:tcW w:w="13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408384EF" w14:textId="77777777" w:rsidR="00BF089C" w:rsidRPr="00152787" w:rsidRDefault="00BF089C" w:rsidP="00BF089C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GPA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108F95AD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.8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F6DC0F2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08FFF78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2.9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0F488CAB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4</w:t>
            </w:r>
          </w:p>
        </w:tc>
        <w:tc>
          <w:tcPr>
            <w:tcW w:w="13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D492913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3.8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F94FD1" w14:textId="11B34D94" w:rsidR="00BF089C" w:rsidRPr="00152787" w:rsidRDefault="00BF089C" w:rsidP="00BF089C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  <w:tr w:rsidR="00BF089C" w:rsidRPr="00152787" w14:paraId="090A9951" w14:textId="77777777" w:rsidTr="00BF089C">
        <w:trPr>
          <w:trHeight w:val="3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49AF511" w14:textId="77777777" w:rsidR="00BF089C" w:rsidRPr="00152787" w:rsidRDefault="00BF089C" w:rsidP="00BF089C">
            <w:pPr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Actual IQ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27B867FE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687A3471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333AC398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706E7150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center"/>
            <w:hideMark/>
          </w:tcPr>
          <w:p w14:paraId="57FDF4C2" w14:textId="77777777" w:rsidR="00BF089C" w:rsidRPr="00152787" w:rsidRDefault="00BF089C" w:rsidP="00BF089C">
            <w:pPr>
              <w:jc w:val="center"/>
              <w:rPr>
                <w:rFonts w:ascii="Arial" w:eastAsia="Times New Roman" w:hAnsi="Arial" w:cs="Arial"/>
                <w:color w:val="000000"/>
              </w:rPr>
            </w:pPr>
            <w:r w:rsidRPr="00152787">
              <w:rPr>
                <w:rFonts w:ascii="Arial" w:eastAsia="Times New Roman" w:hAnsi="Arial" w:cs="Arial"/>
                <w:color w:val="000000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9A6A4BB" w14:textId="12E92519" w:rsidR="00BF089C" w:rsidRPr="00152787" w:rsidRDefault="00BF089C" w:rsidP="00BF089C">
            <w:pPr>
              <w:rPr>
                <w:rFonts w:ascii="Arial" w:eastAsia="Times New Roman" w:hAnsi="Arial" w:cs="Arial"/>
                <w:color w:val="000000"/>
              </w:rPr>
            </w:pPr>
          </w:p>
        </w:tc>
      </w:tr>
    </w:tbl>
    <w:p w14:paraId="00E54816" w14:textId="723F74B4" w:rsidR="00B17C0E" w:rsidRPr="00152787" w:rsidRDefault="00B17C0E" w:rsidP="00B17C0E">
      <w:pPr>
        <w:rPr>
          <w:rFonts w:ascii="Arial" w:hAnsi="Arial" w:cs="Arial"/>
        </w:rPr>
      </w:pPr>
    </w:p>
    <w:p w14:paraId="33B2E30C" w14:textId="733F02C4" w:rsidR="00BF089C" w:rsidRDefault="00BF089C">
      <w:pPr>
        <w:rPr>
          <w:rFonts w:ascii="Arial" w:hAnsi="Arial" w:cs="Arial"/>
        </w:rPr>
      </w:pPr>
      <w:r w:rsidRPr="00152787">
        <w:rPr>
          <w:rFonts w:ascii="Arial" w:hAnsi="Arial" w:cs="Arial"/>
          <w:i/>
        </w:rPr>
        <w:t xml:space="preserve">r </w:t>
      </w:r>
      <w:r w:rsidRPr="00152787">
        <w:rPr>
          <w:rFonts w:ascii="Arial" w:hAnsi="Arial" w:cs="Arial"/>
        </w:rPr>
        <w:t xml:space="preserve">= </w:t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  <w:i/>
        </w:rPr>
        <w:t>r</w:t>
      </w:r>
      <w:r w:rsidRPr="00152787">
        <w:rPr>
          <w:rFonts w:ascii="Arial" w:hAnsi="Arial" w:cs="Arial"/>
          <w:vertAlign w:val="superscript"/>
        </w:rPr>
        <w:t>2</w:t>
      </w:r>
      <w:r w:rsidRPr="00152787">
        <w:rPr>
          <w:rFonts w:ascii="Arial" w:hAnsi="Arial" w:cs="Arial"/>
        </w:rPr>
        <w:t xml:space="preserve"> = </w:t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</w:rPr>
        <w:tab/>
      </w:r>
      <w:r w:rsidRPr="00152787">
        <w:rPr>
          <w:rFonts w:ascii="Arial" w:hAnsi="Arial" w:cs="Arial"/>
          <w:i/>
        </w:rPr>
        <w:t>s</w:t>
      </w:r>
      <w:r w:rsidRPr="00152787">
        <w:rPr>
          <w:rFonts w:ascii="Arial" w:hAnsi="Arial" w:cs="Arial"/>
        </w:rPr>
        <w:t xml:space="preserve"> =  </w:t>
      </w:r>
    </w:p>
    <w:p w14:paraId="48FB3666" w14:textId="18A9F32A" w:rsidR="00CB3F9C" w:rsidRPr="00CB3F9C" w:rsidRDefault="00CB3F9C" w:rsidP="00CB3F9C">
      <w:pPr>
        <w:jc w:val="center"/>
        <w:rPr>
          <w:rFonts w:ascii="Arial" w:hAnsi="Arial" w:cs="Arial"/>
          <w:vertAlign w:val="superscript"/>
        </w:rPr>
      </w:pPr>
      <w:r w:rsidRPr="008F5DCE"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3AADEF5" wp14:editId="6D38187F">
                <wp:simplePos x="0" y="0"/>
                <wp:positionH relativeFrom="column">
                  <wp:posOffset>-445770</wp:posOffset>
                </wp:positionH>
                <wp:positionV relativeFrom="paragraph">
                  <wp:posOffset>339090</wp:posOffset>
                </wp:positionV>
                <wp:extent cx="7012940" cy="2115185"/>
                <wp:effectExtent l="0" t="0" r="16510" b="1841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2940" cy="2115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A88213" w14:textId="2AB9E542" w:rsidR="00CB3F9C" w:rsidRPr="008F5DCE" w:rsidRDefault="00F230F7" w:rsidP="00CB3F9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AADEF5" id="_x0000_s1027" type="#_x0000_t202" style="position:absolute;left:0;text-align:left;margin-left:-35.1pt;margin-top:26.7pt;width:552.2pt;height:166.5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">
                <v:textbox>
                  <w:txbxContent>
                    <w:p w14:paraId="51A88213" w14:textId="2AB9E542" w:rsidR="00CB3F9C" w:rsidRPr="008F5DCE" w:rsidRDefault="00F230F7" w:rsidP="00CB3F9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Arial" w:hAnsi="Arial" w:cs="Arial"/>
          <w:i/>
          <w:sz w:val="36"/>
          <w:szCs w:val="36"/>
        </w:rPr>
        <w:t xml:space="preserve">s </w:t>
      </w:r>
      <w:r>
        <w:rPr>
          <w:rFonts w:ascii="Arial" w:hAnsi="Arial" w:cs="Arial"/>
          <w:sz w:val="36"/>
          <w:szCs w:val="36"/>
        </w:rPr>
        <w:t xml:space="preserve">and </w:t>
      </w:r>
      <w:r>
        <w:rPr>
          <w:rFonts w:ascii="Arial" w:hAnsi="Arial" w:cs="Arial"/>
          <w:i/>
          <w:sz w:val="36"/>
          <w:szCs w:val="36"/>
        </w:rPr>
        <w:t>r</w:t>
      </w:r>
      <w:r>
        <w:rPr>
          <w:rFonts w:ascii="Arial" w:hAnsi="Arial" w:cs="Arial"/>
          <w:sz w:val="36"/>
          <w:szCs w:val="36"/>
          <w:vertAlign w:val="superscript"/>
        </w:rPr>
        <w:t>2</w:t>
      </w:r>
    </w:p>
    <w:p w14:paraId="6862D246" w14:textId="77777777" w:rsidR="00CB3F9C" w:rsidRDefault="00CB3F9C" w:rsidP="00CB3F9C">
      <w:pPr>
        <w:jc w:val="center"/>
        <w:rPr>
          <w:rFonts w:ascii="Arial" w:hAnsi="Arial" w:cs="Arial"/>
        </w:rPr>
      </w:pPr>
      <w:r w:rsidRPr="00E12A43">
        <w:rPr>
          <w:rFonts w:ascii="Arial" w:hAnsi="Arial" w:cs="Arial"/>
          <w:sz w:val="36"/>
          <w:szCs w:val="36"/>
        </w:rPr>
        <w:t>Check Your Understanding:</w:t>
      </w:r>
    </w:p>
    <w:p w14:paraId="3229C4DC" w14:textId="77777777" w:rsidR="00CB3F9C" w:rsidRDefault="00CB3F9C" w:rsidP="00CB3F9C">
      <w:pPr>
        <w:rPr>
          <w:rFonts w:ascii="Arial" w:hAnsi="Arial" w:cs="Arial"/>
        </w:rPr>
      </w:pPr>
    </w:p>
    <w:p w14:paraId="2648C70A" w14:textId="77777777" w:rsidR="0044747A" w:rsidRPr="0044747A" w:rsidRDefault="0044747A" w:rsidP="0044747A">
      <w:pPr>
        <w:ind w:left="-360" w:right="-270"/>
        <w:rPr>
          <w:rFonts w:ascii="Times New Roman" w:eastAsia="Times New Roman" w:hAnsi="Times New Roman" w:cs="Times New Roman"/>
          <w:color w:val="000000"/>
        </w:rPr>
      </w:pPr>
      <w:r w:rsidRPr="0044747A">
        <w:rPr>
          <w:rFonts w:ascii="Arial" w:eastAsia="Times New Roman" w:hAnsi="Arial" w:cs="Arial"/>
          <w:color w:val="000000"/>
        </w:rPr>
        <w:t>Fueleconomy.gov gives the city and highway fuel economy for all makes and models of vehicles back to 1984. The table gives the city and highway fuel economy (mpg) for a random sample of ten 2021 vehicles.</w:t>
      </w:r>
    </w:p>
    <w:p w14:paraId="51088FDE" w14:textId="77777777" w:rsidR="0044747A" w:rsidRPr="0044747A" w:rsidRDefault="0044747A" w:rsidP="0044747A">
      <w:pPr>
        <w:rPr>
          <w:rFonts w:ascii="Times New Roman" w:eastAsia="Times New Roman" w:hAnsi="Times New Roman" w:cs="Times New Roman"/>
          <w:color w:val="000000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86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  <w:gridCol w:w="684"/>
      </w:tblGrid>
      <w:tr w:rsidR="0044747A" w:rsidRPr="0044747A" w14:paraId="0DBF4B79" w14:textId="77777777" w:rsidTr="0044747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0840B31" w14:textId="77777777" w:rsidR="0044747A" w:rsidRPr="0044747A" w:rsidRDefault="0044747A" w:rsidP="0044747A">
            <w:pPr>
              <w:ind w:left="-105"/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City fuel economy (mpg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4AE44F1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14.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C97D234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4.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4767EA15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7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88C159F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9.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126677A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0.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95C90C2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8.8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F2A295B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0.9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F8181D1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3.2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65E0F22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8.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1776DE1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5.4</w:t>
            </w:r>
          </w:p>
        </w:tc>
      </w:tr>
      <w:tr w:rsidR="0044747A" w:rsidRPr="0044747A" w14:paraId="3D98BB49" w14:textId="77777777" w:rsidTr="0044747A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BF28CF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Highway fuel economy (mpg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68D94D3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5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0930D71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37.4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47750AA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36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05E4E79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45.5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CF5263B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28.7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3C84BFC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46.1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2617DAA1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33.6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C2B06AC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38.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19ABF52D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41.3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74E984CE" w14:textId="77777777" w:rsidR="0044747A" w:rsidRPr="0044747A" w:rsidRDefault="0044747A" w:rsidP="0044747A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44747A">
              <w:rPr>
                <w:rFonts w:ascii="Arial" w:eastAsia="Times New Roman" w:hAnsi="Arial" w:cs="Arial"/>
                <w:color w:val="000000"/>
              </w:rPr>
              <w:t>35.3</w:t>
            </w:r>
          </w:p>
        </w:tc>
      </w:tr>
    </w:tbl>
    <w:p w14:paraId="2755C174" w14:textId="77777777" w:rsidR="0044747A" w:rsidRPr="0044747A" w:rsidRDefault="0044747A" w:rsidP="0044747A">
      <w:pPr>
        <w:rPr>
          <w:rFonts w:ascii="Times New Roman" w:eastAsia="Times New Roman" w:hAnsi="Times New Roman" w:cs="Times New Roman"/>
          <w:color w:val="000000"/>
        </w:rPr>
      </w:pPr>
    </w:p>
    <w:p w14:paraId="1FEB4221" w14:textId="77777777" w:rsidR="0044747A" w:rsidRPr="0044747A" w:rsidRDefault="0044747A" w:rsidP="0044747A">
      <w:pPr>
        <w:ind w:hanging="360"/>
        <w:rPr>
          <w:rFonts w:ascii="Times New Roman" w:eastAsia="Times New Roman" w:hAnsi="Times New Roman" w:cs="Times New Roman"/>
          <w:color w:val="000000"/>
        </w:rPr>
      </w:pPr>
      <w:r w:rsidRPr="0044747A">
        <w:rPr>
          <w:rFonts w:ascii="Arial" w:eastAsia="Times New Roman" w:hAnsi="Arial" w:cs="Arial"/>
          <w:color w:val="000000"/>
        </w:rPr>
        <w:t>Analyze the data using the two-quantitative variable option on stapplet.com. </w:t>
      </w:r>
    </w:p>
    <w:p w14:paraId="1F54AE4D" w14:textId="77777777" w:rsidR="0044747A" w:rsidRPr="0044747A" w:rsidRDefault="0044747A" w:rsidP="0044747A">
      <w:pPr>
        <w:rPr>
          <w:rFonts w:ascii="Times New Roman" w:eastAsia="Times New Roman" w:hAnsi="Times New Roman" w:cs="Times New Roman"/>
          <w:color w:val="000000"/>
        </w:rPr>
      </w:pPr>
    </w:p>
    <w:p w14:paraId="0EAF904D" w14:textId="77777777" w:rsidR="0044747A" w:rsidRPr="0044747A" w:rsidRDefault="0044747A" w:rsidP="0044747A">
      <w:pPr>
        <w:numPr>
          <w:ilvl w:val="0"/>
          <w:numId w:val="3"/>
        </w:numPr>
        <w:ind w:left="360" w:hanging="360"/>
        <w:textAlignment w:val="baseline"/>
        <w:rPr>
          <w:rFonts w:ascii="Arial" w:eastAsia="Times New Roman" w:hAnsi="Arial" w:cs="Arial"/>
          <w:color w:val="000000"/>
        </w:rPr>
      </w:pPr>
      <w:r w:rsidRPr="0044747A">
        <w:rPr>
          <w:rFonts w:ascii="Arial" w:eastAsia="Times New Roman" w:hAnsi="Arial" w:cs="Arial"/>
          <w:color w:val="000000"/>
        </w:rPr>
        <w:t>Find the equation of the LSRL. Write it below.</w:t>
      </w:r>
    </w:p>
    <w:p w14:paraId="4511DEFC" w14:textId="77777777" w:rsidR="0044747A" w:rsidRDefault="0044747A" w:rsidP="0044747A">
      <w:pPr>
        <w:spacing w:after="240"/>
        <w:rPr>
          <w:rFonts w:ascii="Times New Roman" w:eastAsia="Times New Roman" w:hAnsi="Times New Roman" w:cs="Times New Roman"/>
          <w:color w:val="000000"/>
        </w:rPr>
      </w:pPr>
      <w:r w:rsidRPr="0044747A">
        <w:rPr>
          <w:rFonts w:ascii="Times New Roman" w:eastAsia="Times New Roman" w:hAnsi="Times New Roman" w:cs="Times New Roman"/>
          <w:color w:val="000000"/>
        </w:rPr>
        <w:br/>
      </w:r>
    </w:p>
    <w:p w14:paraId="003F82AA" w14:textId="7BB40ADE" w:rsidR="0044747A" w:rsidRPr="0044747A" w:rsidRDefault="0044747A" w:rsidP="0044747A">
      <w:pPr>
        <w:spacing w:after="240"/>
        <w:rPr>
          <w:rFonts w:ascii="Times New Roman" w:eastAsia="Times New Roman" w:hAnsi="Times New Roman" w:cs="Times New Roman"/>
          <w:color w:val="000000"/>
        </w:rPr>
      </w:pPr>
      <w:r w:rsidRPr="0044747A">
        <w:rPr>
          <w:rFonts w:ascii="Times New Roman" w:eastAsia="Times New Roman" w:hAnsi="Times New Roman" w:cs="Times New Roman"/>
          <w:color w:val="000000"/>
        </w:rPr>
        <w:br/>
      </w:r>
    </w:p>
    <w:p w14:paraId="1F845913" w14:textId="77777777" w:rsidR="0044747A" w:rsidRPr="0044747A" w:rsidRDefault="0044747A" w:rsidP="0044747A">
      <w:pPr>
        <w:numPr>
          <w:ilvl w:val="0"/>
          <w:numId w:val="4"/>
        </w:numPr>
        <w:ind w:left="360"/>
        <w:textAlignment w:val="baseline"/>
        <w:rPr>
          <w:rFonts w:ascii="Arial" w:eastAsia="Times New Roman" w:hAnsi="Arial" w:cs="Arial"/>
          <w:color w:val="000000"/>
        </w:rPr>
      </w:pPr>
      <w:r w:rsidRPr="0044747A">
        <w:rPr>
          <w:rFonts w:ascii="Arial" w:eastAsia="Times New Roman" w:hAnsi="Arial" w:cs="Arial"/>
          <w:color w:val="000000"/>
        </w:rPr>
        <w:t xml:space="preserve">Find and interpret </w:t>
      </w:r>
      <w:r w:rsidRPr="0044747A">
        <w:rPr>
          <w:rFonts w:ascii="Arial" w:eastAsia="Times New Roman" w:hAnsi="Arial" w:cs="Arial"/>
          <w:i/>
          <w:iCs/>
          <w:color w:val="000000"/>
        </w:rPr>
        <w:t>s</w:t>
      </w:r>
      <w:r w:rsidRPr="0044747A">
        <w:rPr>
          <w:rFonts w:ascii="Arial" w:eastAsia="Times New Roman" w:hAnsi="Arial" w:cs="Arial"/>
          <w:color w:val="000000"/>
        </w:rPr>
        <w:t>.</w:t>
      </w:r>
    </w:p>
    <w:p w14:paraId="3359F2EA" w14:textId="77777777" w:rsidR="0044747A" w:rsidRPr="0044747A" w:rsidRDefault="0044747A" w:rsidP="0044747A">
      <w:pPr>
        <w:spacing w:after="240"/>
        <w:rPr>
          <w:rFonts w:ascii="Times New Roman" w:eastAsia="Times New Roman" w:hAnsi="Times New Roman" w:cs="Times New Roman"/>
          <w:color w:val="000000"/>
        </w:rPr>
      </w:pPr>
      <w:r w:rsidRPr="0044747A">
        <w:rPr>
          <w:rFonts w:ascii="Times New Roman" w:eastAsia="Times New Roman" w:hAnsi="Times New Roman" w:cs="Times New Roman"/>
          <w:color w:val="000000"/>
        </w:rPr>
        <w:br/>
      </w:r>
      <w:r w:rsidRPr="0044747A">
        <w:rPr>
          <w:rFonts w:ascii="Times New Roman" w:eastAsia="Times New Roman" w:hAnsi="Times New Roman" w:cs="Times New Roman"/>
          <w:color w:val="000000"/>
        </w:rPr>
        <w:br/>
      </w:r>
      <w:r w:rsidRPr="0044747A">
        <w:rPr>
          <w:rFonts w:ascii="Times New Roman" w:eastAsia="Times New Roman" w:hAnsi="Times New Roman" w:cs="Times New Roman"/>
          <w:color w:val="000000"/>
        </w:rPr>
        <w:br/>
      </w:r>
      <w:r w:rsidRPr="0044747A">
        <w:rPr>
          <w:rFonts w:ascii="Times New Roman" w:eastAsia="Times New Roman" w:hAnsi="Times New Roman" w:cs="Times New Roman"/>
          <w:color w:val="000000"/>
        </w:rPr>
        <w:br/>
      </w:r>
      <w:r w:rsidRPr="0044747A">
        <w:rPr>
          <w:rFonts w:ascii="Times New Roman" w:eastAsia="Times New Roman" w:hAnsi="Times New Roman" w:cs="Times New Roman"/>
          <w:color w:val="000000"/>
        </w:rPr>
        <w:br/>
      </w:r>
    </w:p>
    <w:p w14:paraId="1CC8C809" w14:textId="12059865" w:rsidR="0044747A" w:rsidRPr="0044747A" w:rsidRDefault="0044747A" w:rsidP="0044747A">
      <w:pPr>
        <w:numPr>
          <w:ilvl w:val="0"/>
          <w:numId w:val="5"/>
        </w:numPr>
        <w:ind w:left="360"/>
        <w:textAlignment w:val="baseline"/>
        <w:rPr>
          <w:rFonts w:ascii="Arial" w:eastAsia="Times New Roman" w:hAnsi="Arial" w:cs="Arial"/>
          <w:color w:val="000000"/>
        </w:rPr>
      </w:pPr>
      <w:r w:rsidRPr="0044747A">
        <w:rPr>
          <w:rFonts w:ascii="Arial" w:eastAsia="Times New Roman" w:hAnsi="Arial" w:cs="Arial"/>
          <w:color w:val="000000"/>
        </w:rPr>
        <w:t>Find and interpret the value of</w:t>
      </w:r>
      <w:r>
        <w:rPr>
          <w:rFonts w:ascii="Arial" w:eastAsia="Times New Roman" w:hAnsi="Arial" w:cs="Arial"/>
          <w:color w:val="000000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Arial"/>
                <w:i/>
                <w:color w:val="000000"/>
              </w:rPr>
            </m:ctrlPr>
          </m:sSupPr>
          <m:e>
            <m:r>
              <w:rPr>
                <w:rFonts w:ascii="Cambria Math" w:eastAsia="Times New Roman" w:hAnsi="Cambria Math" w:cs="Arial"/>
                <w:color w:val="000000"/>
              </w:rPr>
              <m:t>r</m:t>
            </m:r>
          </m:e>
          <m:sup>
            <m:r>
              <w:rPr>
                <w:rFonts w:ascii="Cambria Math" w:eastAsia="Times New Roman" w:hAnsi="Cambria Math" w:cs="Arial"/>
                <w:color w:val="000000"/>
              </w:rPr>
              <m:t>2</m:t>
            </m:r>
          </m:sup>
        </m:sSup>
      </m:oMath>
      <w:r>
        <w:rPr>
          <w:rFonts w:ascii="Arial" w:eastAsia="Times New Roman" w:hAnsi="Arial" w:cs="Arial"/>
          <w:color w:val="000000"/>
        </w:rPr>
        <w:t>.</w:t>
      </w:r>
    </w:p>
    <w:p w14:paraId="61A73D25" w14:textId="77777777" w:rsidR="00CB3F9C" w:rsidRPr="00152787" w:rsidRDefault="00CB3F9C">
      <w:pPr>
        <w:rPr>
          <w:rFonts w:ascii="Arial" w:hAnsi="Arial" w:cs="Arial"/>
        </w:rPr>
      </w:pPr>
    </w:p>
    <w:sectPr w:rsidR="00CB3F9C" w:rsidRPr="00152787" w:rsidSect="00B17C0E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DFD68F" w14:textId="77777777" w:rsidR="00F232AF" w:rsidRDefault="00F232AF" w:rsidP="00B17C0E">
      <w:r>
        <w:separator/>
      </w:r>
    </w:p>
  </w:endnote>
  <w:endnote w:type="continuationSeparator" w:id="0">
    <w:p w14:paraId="656D58FF" w14:textId="77777777" w:rsidR="00F232AF" w:rsidRDefault="00F232AF" w:rsidP="00B17C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4C5F63" w14:textId="77777777" w:rsidR="00F37598" w:rsidRDefault="00F3759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4EFE61" w14:textId="46BA6EB3" w:rsidR="009E75D0" w:rsidRDefault="00F37598" w:rsidP="00B17C0E">
    <w:pPr>
      <w:pStyle w:val="Footer"/>
      <w:jc w:val="right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7935A124" wp14:editId="1973D34C">
          <wp:simplePos x="0" y="0"/>
          <wp:positionH relativeFrom="column">
            <wp:posOffset>5275580</wp:posOffset>
          </wp:positionH>
          <wp:positionV relativeFrom="paragraph">
            <wp:posOffset>168910</wp:posOffset>
          </wp:positionV>
          <wp:extent cx="1525865" cy="266700"/>
          <wp:effectExtent l="0" t="0" r="0" b="0"/>
          <wp:wrapNone/>
          <wp:docPr id="7" name="Picture 7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AA4AD2" w14:textId="77777777" w:rsidR="00F37598" w:rsidRDefault="00F375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E60F6AD" w14:textId="77777777" w:rsidR="00F232AF" w:rsidRDefault="00F232AF" w:rsidP="00B17C0E">
      <w:r>
        <w:separator/>
      </w:r>
    </w:p>
  </w:footnote>
  <w:footnote w:type="continuationSeparator" w:id="0">
    <w:p w14:paraId="1D5E6ACD" w14:textId="77777777" w:rsidR="00F232AF" w:rsidRDefault="00F232AF" w:rsidP="00B17C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BAA2DA" w14:textId="77777777" w:rsidR="00F37598" w:rsidRDefault="00F3759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0F2A8F1" w14:textId="77777777" w:rsidR="00152787" w:rsidRPr="008F257F" w:rsidRDefault="00152787" w:rsidP="00152787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3E45E120" w14:textId="77777777" w:rsidR="00152787" w:rsidRPr="00152787" w:rsidRDefault="00152787" w:rsidP="0015278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7C03F3" w14:textId="77777777" w:rsidR="00F37598" w:rsidRDefault="00F3759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D5D2ED5"/>
    <w:multiLevelType w:val="hybridMultilevel"/>
    <w:tmpl w:val="E10AF282"/>
    <w:lvl w:ilvl="0" w:tplc="E56C1FE2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64F6AED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D0CF97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B4C2B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9CA9DC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6EC4CE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E22F8B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F16B64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DDEAC7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DFE4C6E"/>
    <w:multiLevelType w:val="multilevel"/>
    <w:tmpl w:val="C71298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4595E1F"/>
    <w:multiLevelType w:val="hybridMultilevel"/>
    <w:tmpl w:val="0F5A56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B079AA"/>
    <w:multiLevelType w:val="hybridMultilevel"/>
    <w:tmpl w:val="8346B562"/>
    <w:lvl w:ilvl="0" w:tplc="093C9C1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7D244DD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3A0AFF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FA2B1E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760AAF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5325F6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D30086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1C1E3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B02D2F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FFB1291"/>
    <w:multiLevelType w:val="hybridMultilevel"/>
    <w:tmpl w:val="C5B8B5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  <w:lvlOverride w:ilvl="0">
      <w:lvl w:ilvl="0">
        <w:numFmt w:val="lowerLetter"/>
        <w:lvlText w:val="%1."/>
        <w:lvlJc w:val="left"/>
      </w:lvl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1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17C0E"/>
    <w:rsid w:val="000E40A7"/>
    <w:rsid w:val="00133148"/>
    <w:rsid w:val="00152787"/>
    <w:rsid w:val="00167BF5"/>
    <w:rsid w:val="0044747A"/>
    <w:rsid w:val="004F0E44"/>
    <w:rsid w:val="006762FD"/>
    <w:rsid w:val="007919C1"/>
    <w:rsid w:val="007D1FA3"/>
    <w:rsid w:val="00803675"/>
    <w:rsid w:val="00974CE9"/>
    <w:rsid w:val="009E75D0"/>
    <w:rsid w:val="00B17C0E"/>
    <w:rsid w:val="00B44300"/>
    <w:rsid w:val="00B838A6"/>
    <w:rsid w:val="00BC0D35"/>
    <w:rsid w:val="00BF089C"/>
    <w:rsid w:val="00BF224A"/>
    <w:rsid w:val="00C118E9"/>
    <w:rsid w:val="00CB3F9C"/>
    <w:rsid w:val="00D030D4"/>
    <w:rsid w:val="00E34BBF"/>
    <w:rsid w:val="00E4464B"/>
    <w:rsid w:val="00F230F7"/>
    <w:rsid w:val="00F232AF"/>
    <w:rsid w:val="00F375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A1BB216"/>
  <w14:defaultImageDpi w14:val="300"/>
  <w15:docId w15:val="{1B0745DD-F2A1-4675-B630-92B8A393EA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7C0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7C0E"/>
  </w:style>
  <w:style w:type="paragraph" w:styleId="Footer">
    <w:name w:val="footer"/>
    <w:basedOn w:val="Normal"/>
    <w:link w:val="FooterChar"/>
    <w:uiPriority w:val="99"/>
    <w:unhideWhenUsed/>
    <w:rsid w:val="00B17C0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7C0E"/>
  </w:style>
  <w:style w:type="paragraph" w:styleId="BalloonText">
    <w:name w:val="Balloon Text"/>
    <w:basedOn w:val="Normal"/>
    <w:link w:val="BalloonTextChar"/>
    <w:uiPriority w:val="99"/>
    <w:semiHidden/>
    <w:unhideWhenUsed/>
    <w:rsid w:val="00B17C0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7C0E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99"/>
    <w:qFormat/>
    <w:rsid w:val="00CB3F9C"/>
    <w:pPr>
      <w:ind w:left="720"/>
    </w:pPr>
    <w:rPr>
      <w:rFonts w:ascii="Times New Roman" w:eastAsia="Times New Roman" w:hAnsi="Times New Roman" w:cs="Times New Roman"/>
    </w:rPr>
  </w:style>
  <w:style w:type="paragraph" w:styleId="NormalWeb">
    <w:name w:val="Normal (Web)"/>
    <w:basedOn w:val="Normal"/>
    <w:uiPriority w:val="99"/>
    <w:semiHidden/>
    <w:unhideWhenUsed/>
    <w:rsid w:val="0044747A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44747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530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3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77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08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33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36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971626">
          <w:marLeft w:val="-38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22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9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8A0A575-9ADC-4026-863D-0767ACC99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93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ke</dc:creator>
  <cp:keywords/>
  <dc:description/>
  <cp:lastModifiedBy>Lindsey Gallas</cp:lastModifiedBy>
  <cp:revision>6</cp:revision>
  <cp:lastPrinted>2017-09-28T11:32:00Z</cp:lastPrinted>
  <dcterms:created xsi:type="dcterms:W3CDTF">2020-08-28T22:23:00Z</dcterms:created>
  <dcterms:modified xsi:type="dcterms:W3CDTF">2020-09-11T18:17:00Z</dcterms:modified>
</cp:coreProperties>
</file>